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DC61D3" w14:textId="04FA3A97" w:rsidR="007B2B1D" w:rsidRPr="00DB2334" w:rsidRDefault="007B2B1D" w:rsidP="003A1FBA">
      <w:pPr>
        <w:pStyle w:val="ab"/>
        <w:numPr>
          <w:ilvl w:val="0"/>
          <w:numId w:val="1"/>
        </w:numPr>
        <w:ind w:firstLineChars="0"/>
        <w:jc w:val="left"/>
      </w:pPr>
      <w:bookmarkStart w:id="0" w:name="_Hlk63413275"/>
      <w:bookmarkEnd w:id="0"/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1A26E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1A26E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：</w:t>
      </w:r>
    </w:p>
    <w:p w14:paraId="60D5ACBC" w14:textId="600F8EB0" w:rsidR="00932AD8" w:rsidRDefault="001A26E8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4FE1DD1D" wp14:editId="26EC7FF2">
            <wp:extent cx="5267325" cy="17145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E496C" w14:textId="725FE576" w:rsidR="0048326C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3F2D966" w14:textId="26F257B3" w:rsidR="00482CE9" w:rsidRDefault="00482CE9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885E352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36E7D8F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0D39657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FECB47A" w14:textId="77777777" w:rsidR="00482CE9" w:rsidRDefault="00482CE9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66D66F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213883F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3D58F5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ACD5D22" w14:textId="50BE8250" w:rsidR="007D7A13" w:rsidRPr="008F53A7" w:rsidRDefault="00482CE9" w:rsidP="003A1FBA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8F53A7"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3B301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 details</w:t>
      </w:r>
    </w:p>
    <w:p w14:paraId="3723E36F" w14:textId="412834FB" w:rsidR="00482CE9" w:rsidRDefault="00D14827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5022" w:dyaOrig="5271" w14:anchorId="55F0FD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4.75pt;height:145.5pt" o:ole="">
            <v:imagedata r:id="rId8" o:title=""/>
          </v:shape>
          <o:OLEObject Type="Embed" ProgID="ChemDraw.Document.6.0" ShapeID="_x0000_i1028" DrawAspect="Content" ObjectID="_1732114154" r:id="rId9"/>
        </w:object>
      </w:r>
    </w:p>
    <w:p w14:paraId="7B5A2AE9" w14:textId="4D2D24C1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7E7E08B" w14:textId="759E2BEE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00837D4" w14:textId="6652AF48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D1B533F" w14:textId="6C55558D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18A99C7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D3A3AE9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DF2F1C3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C3175A6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07B106F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3255D4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0BFEEDF" w14:textId="767312F0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7AA7806" w14:textId="21CB5B51" w:rsidR="005876B8" w:rsidRDefault="005876B8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D41481A" w14:textId="294C87FB" w:rsidR="00D071AB" w:rsidRPr="00B96B21" w:rsidRDefault="00D14827" w:rsidP="003A1FBA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</w:p>
    <w:p w14:paraId="50BB32BA" w14:textId="3C473508" w:rsidR="00D071AB" w:rsidRPr="00D14827" w:rsidRDefault="00DF1A55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55008DFE" wp14:editId="662F3669">
            <wp:extent cx="5274310" cy="1351915"/>
            <wp:effectExtent l="0" t="0" r="254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9C079" w14:textId="3009DA98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513BDC8" w14:textId="61645CD9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54749A3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4C7697" w14:textId="486E2D16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0C735C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BB23DE7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FDAA93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185935C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3D588C2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1EC572A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2D8B42F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E854551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5C4819B" w14:textId="1EACDE45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D7B111" w14:textId="77777777" w:rsidR="001A5F60" w:rsidRPr="00D071AB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3080B7" w14:textId="4D2F5245" w:rsidR="003E08D4" w:rsidRPr="00DB2334" w:rsidRDefault="003969AB" w:rsidP="003A1FBA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DB2334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 w:rsidR="00B27DE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B27DE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0C72AD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  <w:r w:rsid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.</w:t>
      </w:r>
      <w:r w:rsid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Indicating</w:t>
      </w:r>
      <w:r w:rsid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the role of every </w:t>
      </w:r>
      <w:r w:rsidR="00E6127F">
        <w:rPr>
          <w:rFonts w:ascii="AdvOT65f8a23b.I" w:hAnsi="AdvOT65f8a23b.I" w:cs="AdvOT65f8a23b.I"/>
          <w:color w:val="000000"/>
          <w:kern w:val="0"/>
          <w:sz w:val="24"/>
          <w:szCs w:val="16"/>
        </w:rPr>
        <w:t>reagent</w:t>
      </w:r>
    </w:p>
    <w:p w14:paraId="4703FA3B" w14:textId="238EF4E4" w:rsidR="00E90187" w:rsidRDefault="00E90187" w:rsidP="0048227F">
      <w:pPr>
        <w:ind w:left="210" w:hangingChars="100" w:hanging="210"/>
        <w:jc w:val="left"/>
      </w:pPr>
    </w:p>
    <w:p w14:paraId="4FBD5593" w14:textId="6B14C413" w:rsidR="0024032B" w:rsidRPr="004C642B" w:rsidRDefault="00071170" w:rsidP="0048227F">
      <w:pPr>
        <w:ind w:left="210" w:hangingChars="100" w:hanging="210"/>
        <w:jc w:val="left"/>
      </w:pPr>
      <w:r>
        <w:rPr>
          <w:noProof/>
        </w:rPr>
        <w:drawing>
          <wp:inline distT="0" distB="0" distL="0" distR="0" wp14:anchorId="7DF0F1CC" wp14:editId="195EF61F">
            <wp:extent cx="5267325" cy="13525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2FE8EAEF" w14:textId="13158A98" w:rsidR="0024032B" w:rsidRDefault="0024032B" w:rsidP="0048227F">
      <w:pPr>
        <w:ind w:left="210" w:hangingChars="100" w:hanging="210"/>
        <w:jc w:val="left"/>
      </w:pPr>
    </w:p>
    <w:p w14:paraId="3C72AF21" w14:textId="16B54A86" w:rsidR="005E7466" w:rsidRDefault="005E7466" w:rsidP="0048227F">
      <w:pPr>
        <w:ind w:left="210" w:hangingChars="100" w:hanging="210"/>
        <w:jc w:val="left"/>
      </w:pPr>
    </w:p>
    <w:p w14:paraId="5B140590" w14:textId="2A263FD4" w:rsidR="0024032B" w:rsidRDefault="0024032B" w:rsidP="0048227F">
      <w:pPr>
        <w:ind w:left="210" w:hangingChars="100" w:hanging="210"/>
        <w:jc w:val="left"/>
      </w:pPr>
    </w:p>
    <w:p w14:paraId="0916C131" w14:textId="46035C64" w:rsidR="0024032B" w:rsidRDefault="0024032B" w:rsidP="0048227F">
      <w:pPr>
        <w:ind w:left="210" w:hangingChars="100" w:hanging="210"/>
        <w:jc w:val="left"/>
      </w:pPr>
    </w:p>
    <w:p w14:paraId="09FC34E9" w14:textId="77777777" w:rsidR="00174447" w:rsidRDefault="00174447" w:rsidP="0048227F">
      <w:pPr>
        <w:ind w:left="210" w:hangingChars="100" w:hanging="210"/>
        <w:jc w:val="left"/>
      </w:pPr>
    </w:p>
    <w:p w14:paraId="30E51131" w14:textId="77777777" w:rsidR="00D26F14" w:rsidRDefault="00D26F14" w:rsidP="0048227F">
      <w:pPr>
        <w:ind w:left="210" w:hangingChars="100" w:hanging="210"/>
        <w:jc w:val="left"/>
      </w:pPr>
    </w:p>
    <w:p w14:paraId="5ED15B91" w14:textId="77777777" w:rsidR="00D26F14" w:rsidRDefault="00D26F14" w:rsidP="0048227F">
      <w:pPr>
        <w:ind w:left="210" w:hangingChars="100" w:hanging="210"/>
        <w:jc w:val="left"/>
      </w:pPr>
    </w:p>
    <w:p w14:paraId="15E9C91E" w14:textId="3A1C3806" w:rsidR="0024032B" w:rsidRDefault="0024032B" w:rsidP="00B0389F">
      <w:pPr>
        <w:pStyle w:val="ab"/>
        <w:numPr>
          <w:ilvl w:val="0"/>
          <w:numId w:val="1"/>
        </w:numPr>
        <w:ind w:left="240" w:hangingChars="100" w:hanging="240"/>
        <w:jc w:val="left"/>
      </w:pP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Reaction</w:t>
      </w:r>
      <w:r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</w:t>
      </w:r>
      <w:r w:rsidR="005E7466"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</w:t>
      </w:r>
      <w:r w:rsidR="00071170"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26218BF6" w14:textId="107DE2D3" w:rsidR="004B0F3A" w:rsidRDefault="00071170" w:rsidP="0048227F">
      <w:pPr>
        <w:ind w:left="210" w:hangingChars="100" w:hanging="210"/>
        <w:jc w:val="left"/>
      </w:pPr>
      <w:r>
        <w:rPr>
          <w:noProof/>
        </w:rPr>
        <w:drawing>
          <wp:inline distT="0" distB="0" distL="0" distR="0" wp14:anchorId="2A9542F5" wp14:editId="36F4CB8D">
            <wp:extent cx="5700045" cy="11049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63" cy="110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110E4" w14:textId="77777777" w:rsidR="00D26F14" w:rsidRDefault="00D26F14" w:rsidP="0048227F">
      <w:pPr>
        <w:ind w:left="210" w:hangingChars="100" w:hanging="210"/>
        <w:jc w:val="left"/>
      </w:pPr>
    </w:p>
    <w:p w14:paraId="1EB1B3DA" w14:textId="77777777" w:rsidR="00D26F14" w:rsidRDefault="00D26F14" w:rsidP="0048227F">
      <w:pPr>
        <w:ind w:left="210" w:hangingChars="100" w:hanging="210"/>
        <w:jc w:val="left"/>
      </w:pPr>
    </w:p>
    <w:p w14:paraId="224D6E71" w14:textId="77777777" w:rsidR="00D26F14" w:rsidRDefault="00D26F14" w:rsidP="0048227F">
      <w:pPr>
        <w:ind w:left="210" w:hangingChars="100" w:hanging="210"/>
        <w:jc w:val="left"/>
      </w:pPr>
    </w:p>
    <w:p w14:paraId="0F929A07" w14:textId="77777777" w:rsidR="00D26F14" w:rsidRDefault="00D26F14" w:rsidP="0048227F">
      <w:pPr>
        <w:ind w:left="210" w:hangingChars="100" w:hanging="210"/>
        <w:jc w:val="left"/>
      </w:pPr>
    </w:p>
    <w:p w14:paraId="4936455D" w14:textId="77777777" w:rsidR="00D26F14" w:rsidRDefault="00D26F14" w:rsidP="0048227F">
      <w:pPr>
        <w:ind w:left="210" w:hangingChars="100" w:hanging="210"/>
        <w:jc w:val="left"/>
      </w:pPr>
    </w:p>
    <w:p w14:paraId="420FEF3B" w14:textId="77777777" w:rsidR="00D26F14" w:rsidRDefault="00D26F14" w:rsidP="0048227F">
      <w:pPr>
        <w:ind w:left="210" w:hangingChars="100" w:hanging="210"/>
        <w:jc w:val="left"/>
      </w:pPr>
    </w:p>
    <w:p w14:paraId="78597A3B" w14:textId="77777777" w:rsidR="00D26F14" w:rsidRDefault="00D26F14" w:rsidP="0048227F">
      <w:pPr>
        <w:ind w:left="210" w:hangingChars="100" w:hanging="210"/>
        <w:jc w:val="left"/>
      </w:pPr>
    </w:p>
    <w:p w14:paraId="1BB3146F" w14:textId="77777777" w:rsidR="00D26F14" w:rsidRDefault="00D26F14" w:rsidP="0048227F">
      <w:pPr>
        <w:ind w:left="210" w:hangingChars="100" w:hanging="210"/>
        <w:jc w:val="left"/>
      </w:pPr>
    </w:p>
    <w:p w14:paraId="43E95EE3" w14:textId="6AEA0833" w:rsidR="00E6127F" w:rsidRDefault="00E6127F" w:rsidP="0048227F">
      <w:pPr>
        <w:ind w:left="210" w:hangingChars="100" w:hanging="210"/>
        <w:jc w:val="left"/>
      </w:pPr>
    </w:p>
    <w:p w14:paraId="2F496F49" w14:textId="2F3F0695" w:rsidR="00E6127F" w:rsidRDefault="00E6127F" w:rsidP="0048227F">
      <w:pPr>
        <w:ind w:left="210" w:hangingChars="100" w:hanging="210"/>
        <w:jc w:val="left"/>
      </w:pPr>
    </w:p>
    <w:p w14:paraId="1FEC4B69" w14:textId="4715C759" w:rsidR="00E6127F" w:rsidRDefault="00E6127F" w:rsidP="0048227F">
      <w:pPr>
        <w:ind w:left="210" w:hangingChars="100" w:hanging="210"/>
        <w:jc w:val="left"/>
      </w:pPr>
    </w:p>
    <w:p w14:paraId="298D70C2" w14:textId="322B8AA2" w:rsidR="00E6127F" w:rsidRDefault="00E6127F" w:rsidP="0048227F">
      <w:pPr>
        <w:ind w:left="210" w:hangingChars="100" w:hanging="210"/>
        <w:jc w:val="left"/>
      </w:pPr>
    </w:p>
    <w:p w14:paraId="4B723F9E" w14:textId="78FF7746" w:rsidR="00E6127F" w:rsidRDefault="00E6127F" w:rsidP="0048227F">
      <w:pPr>
        <w:ind w:left="210" w:hangingChars="100" w:hanging="210"/>
        <w:jc w:val="left"/>
      </w:pPr>
    </w:p>
    <w:p w14:paraId="7B8FA153" w14:textId="3FA98924" w:rsidR="00E6127F" w:rsidRDefault="00E6127F" w:rsidP="0048227F">
      <w:pPr>
        <w:ind w:left="210" w:hangingChars="100" w:hanging="210"/>
        <w:jc w:val="left"/>
      </w:pPr>
    </w:p>
    <w:p w14:paraId="65FEEFFC" w14:textId="77777777" w:rsidR="00B11154" w:rsidRDefault="00B11154" w:rsidP="0048227F">
      <w:pPr>
        <w:ind w:left="210" w:hangingChars="100" w:hanging="210"/>
        <w:jc w:val="left"/>
        <w:rPr>
          <w:rFonts w:hint="eastAsia"/>
        </w:rPr>
      </w:pPr>
    </w:p>
    <w:p w14:paraId="684F7A25" w14:textId="4C0DD793" w:rsidR="00E6127F" w:rsidRDefault="00E6127F" w:rsidP="0048227F">
      <w:pPr>
        <w:ind w:left="210" w:hangingChars="100" w:hanging="210"/>
        <w:jc w:val="left"/>
      </w:pPr>
    </w:p>
    <w:p w14:paraId="20EF0F74" w14:textId="017F63F5" w:rsidR="00D26F14" w:rsidRDefault="00D26F14" w:rsidP="003A1FBA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Draw the details</w:t>
      </w:r>
      <w:r>
        <w:rPr>
          <w:noProof/>
        </w:rPr>
        <w:t xml:space="preserve"> </w:t>
      </w:r>
    </w:p>
    <w:p w14:paraId="242F520E" w14:textId="00498273" w:rsidR="00D26F14" w:rsidRDefault="00C55988" w:rsidP="00D26F14">
      <w:pPr>
        <w:jc w:val="left"/>
      </w:pPr>
      <w:r>
        <w:rPr>
          <w:noProof/>
        </w:rPr>
        <w:drawing>
          <wp:inline distT="0" distB="0" distL="0" distR="0" wp14:anchorId="755421A6" wp14:editId="766272DD">
            <wp:extent cx="5267325" cy="819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E1879" w14:textId="609D9141" w:rsidR="00B11154" w:rsidRDefault="00B11154" w:rsidP="00D26F14">
      <w:pPr>
        <w:jc w:val="left"/>
      </w:pPr>
    </w:p>
    <w:p w14:paraId="17DA54CA" w14:textId="2DF38B9F" w:rsidR="00B11154" w:rsidRDefault="00B11154" w:rsidP="00D26F14">
      <w:pPr>
        <w:jc w:val="left"/>
      </w:pPr>
    </w:p>
    <w:p w14:paraId="73401C1D" w14:textId="7D837E11" w:rsidR="00B11154" w:rsidRDefault="00B11154" w:rsidP="00D26F14">
      <w:pPr>
        <w:jc w:val="left"/>
      </w:pPr>
    </w:p>
    <w:p w14:paraId="388843FE" w14:textId="5EA53DD0" w:rsidR="00B11154" w:rsidRDefault="00B11154" w:rsidP="00D26F14">
      <w:pPr>
        <w:jc w:val="left"/>
      </w:pPr>
    </w:p>
    <w:p w14:paraId="04414CE7" w14:textId="582FE274" w:rsidR="00B11154" w:rsidRDefault="00B11154" w:rsidP="00D26F14">
      <w:pPr>
        <w:jc w:val="left"/>
      </w:pPr>
    </w:p>
    <w:p w14:paraId="400F603F" w14:textId="28EC1E24" w:rsidR="00B11154" w:rsidRDefault="00B11154" w:rsidP="00D26F14">
      <w:pPr>
        <w:jc w:val="left"/>
      </w:pPr>
    </w:p>
    <w:p w14:paraId="054D08F9" w14:textId="775DED47" w:rsidR="00B11154" w:rsidRDefault="00B11154" w:rsidP="00D26F14">
      <w:pPr>
        <w:jc w:val="left"/>
      </w:pPr>
    </w:p>
    <w:p w14:paraId="6964BF2A" w14:textId="5906B08F" w:rsidR="00B11154" w:rsidRDefault="00B11154" w:rsidP="00D26F14">
      <w:pPr>
        <w:jc w:val="left"/>
      </w:pPr>
    </w:p>
    <w:p w14:paraId="70B032EA" w14:textId="329E3A76" w:rsidR="00B11154" w:rsidRDefault="00B11154" w:rsidP="00D26F14">
      <w:pPr>
        <w:jc w:val="left"/>
      </w:pPr>
    </w:p>
    <w:p w14:paraId="7B3599A7" w14:textId="5254A53C" w:rsidR="00B11154" w:rsidRDefault="00B11154" w:rsidP="00D26F14">
      <w:pPr>
        <w:jc w:val="left"/>
      </w:pPr>
    </w:p>
    <w:p w14:paraId="1453DB85" w14:textId="7019464B" w:rsidR="00B11154" w:rsidRDefault="00B11154" w:rsidP="00D26F14">
      <w:pPr>
        <w:jc w:val="left"/>
      </w:pPr>
    </w:p>
    <w:p w14:paraId="14AAA84E" w14:textId="720771F4" w:rsidR="00B11154" w:rsidRDefault="00B11154" w:rsidP="00D26F14">
      <w:pPr>
        <w:jc w:val="left"/>
      </w:pPr>
    </w:p>
    <w:p w14:paraId="22AB91A2" w14:textId="2AFEAE39" w:rsidR="00B11154" w:rsidRDefault="00B11154" w:rsidP="00D26F14">
      <w:pPr>
        <w:jc w:val="left"/>
      </w:pPr>
    </w:p>
    <w:p w14:paraId="2E9CCE76" w14:textId="77777777" w:rsidR="00B11154" w:rsidRDefault="00B11154" w:rsidP="00B11154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>Draw the details</w:t>
      </w:r>
      <w:r>
        <w:rPr>
          <w:noProof/>
        </w:rPr>
        <w:t xml:space="preserve"> </w:t>
      </w:r>
    </w:p>
    <w:p w14:paraId="076E874B" w14:textId="77777777" w:rsidR="00B11154" w:rsidRDefault="00B11154" w:rsidP="00D26F14">
      <w:pPr>
        <w:jc w:val="left"/>
        <w:rPr>
          <w:rFonts w:hint="eastAsia"/>
        </w:rPr>
      </w:pPr>
    </w:p>
    <w:p w14:paraId="14F5FBA9" w14:textId="55692678" w:rsidR="00D26F14" w:rsidRDefault="00B11154" w:rsidP="00D26F14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CF1A7A1" wp14:editId="48E65CC0">
            <wp:extent cx="5923336" cy="962025"/>
            <wp:effectExtent l="0" t="0" r="127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049" cy="962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26F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0F1D85" w14:textId="77777777" w:rsidR="00112490" w:rsidRDefault="00112490" w:rsidP="00A724B2">
      <w:r>
        <w:separator/>
      </w:r>
    </w:p>
  </w:endnote>
  <w:endnote w:type="continuationSeparator" w:id="0">
    <w:p w14:paraId="0DF13839" w14:textId="77777777" w:rsidR="00112490" w:rsidRDefault="00112490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9430B6" w14:textId="77777777" w:rsidR="00112490" w:rsidRDefault="00112490" w:rsidP="00A724B2">
      <w:r>
        <w:separator/>
      </w:r>
    </w:p>
  </w:footnote>
  <w:footnote w:type="continuationSeparator" w:id="0">
    <w:p w14:paraId="57B83535" w14:textId="77777777" w:rsidR="00112490" w:rsidRDefault="00112490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563910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3MTI2NDc1MDczMjVW0lEKTi0uzszPAykwqgUAMHJo/ywAAAA="/>
  </w:docVars>
  <w:rsids>
    <w:rsidRoot w:val="00013A46"/>
    <w:rsid w:val="00000274"/>
    <w:rsid w:val="000010BB"/>
    <w:rsid w:val="00013A46"/>
    <w:rsid w:val="00034A83"/>
    <w:rsid w:val="00065893"/>
    <w:rsid w:val="00071170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12490"/>
    <w:rsid w:val="00132086"/>
    <w:rsid w:val="00174447"/>
    <w:rsid w:val="00186A3C"/>
    <w:rsid w:val="001A26E8"/>
    <w:rsid w:val="001A5F60"/>
    <w:rsid w:val="001B7647"/>
    <w:rsid w:val="001D485E"/>
    <w:rsid w:val="001F2D3A"/>
    <w:rsid w:val="00236DF0"/>
    <w:rsid w:val="0024032B"/>
    <w:rsid w:val="00247369"/>
    <w:rsid w:val="0026121B"/>
    <w:rsid w:val="00277A36"/>
    <w:rsid w:val="00284DFF"/>
    <w:rsid w:val="00287A6A"/>
    <w:rsid w:val="002927E9"/>
    <w:rsid w:val="002A54B5"/>
    <w:rsid w:val="002D745A"/>
    <w:rsid w:val="002E54BE"/>
    <w:rsid w:val="002E6A5C"/>
    <w:rsid w:val="003062CC"/>
    <w:rsid w:val="003359AB"/>
    <w:rsid w:val="00344194"/>
    <w:rsid w:val="00375E19"/>
    <w:rsid w:val="00382063"/>
    <w:rsid w:val="00385794"/>
    <w:rsid w:val="003969AB"/>
    <w:rsid w:val="003A1FBA"/>
    <w:rsid w:val="003A4C89"/>
    <w:rsid w:val="003A71B1"/>
    <w:rsid w:val="003B0C6E"/>
    <w:rsid w:val="003B301C"/>
    <w:rsid w:val="003B50FC"/>
    <w:rsid w:val="003C2E92"/>
    <w:rsid w:val="003C3A5D"/>
    <w:rsid w:val="003D2813"/>
    <w:rsid w:val="003E08D4"/>
    <w:rsid w:val="003E7786"/>
    <w:rsid w:val="003F2D90"/>
    <w:rsid w:val="004147E0"/>
    <w:rsid w:val="00414912"/>
    <w:rsid w:val="00433263"/>
    <w:rsid w:val="004454C7"/>
    <w:rsid w:val="0045268C"/>
    <w:rsid w:val="0048227F"/>
    <w:rsid w:val="00482CE9"/>
    <w:rsid w:val="0048326C"/>
    <w:rsid w:val="004B0F3A"/>
    <w:rsid w:val="004C490B"/>
    <w:rsid w:val="004C53B8"/>
    <w:rsid w:val="004C642B"/>
    <w:rsid w:val="004E2EA0"/>
    <w:rsid w:val="005164D6"/>
    <w:rsid w:val="005876B8"/>
    <w:rsid w:val="005E23E4"/>
    <w:rsid w:val="005E7466"/>
    <w:rsid w:val="005F334F"/>
    <w:rsid w:val="00622AF0"/>
    <w:rsid w:val="00636F2A"/>
    <w:rsid w:val="00664B8B"/>
    <w:rsid w:val="006906C0"/>
    <w:rsid w:val="006B491D"/>
    <w:rsid w:val="006D4C39"/>
    <w:rsid w:val="00701FC6"/>
    <w:rsid w:val="00732E0F"/>
    <w:rsid w:val="007512EF"/>
    <w:rsid w:val="00762C40"/>
    <w:rsid w:val="007B2B1D"/>
    <w:rsid w:val="007C1A5E"/>
    <w:rsid w:val="007D1EA2"/>
    <w:rsid w:val="007D7A13"/>
    <w:rsid w:val="00843483"/>
    <w:rsid w:val="00846F69"/>
    <w:rsid w:val="008571C3"/>
    <w:rsid w:val="00866066"/>
    <w:rsid w:val="00872829"/>
    <w:rsid w:val="008820BB"/>
    <w:rsid w:val="008834EC"/>
    <w:rsid w:val="008B36FD"/>
    <w:rsid w:val="008F53A7"/>
    <w:rsid w:val="009108C1"/>
    <w:rsid w:val="00914879"/>
    <w:rsid w:val="00923000"/>
    <w:rsid w:val="009316BF"/>
    <w:rsid w:val="00932AD8"/>
    <w:rsid w:val="00937FBA"/>
    <w:rsid w:val="00947D40"/>
    <w:rsid w:val="00950323"/>
    <w:rsid w:val="00953519"/>
    <w:rsid w:val="00974725"/>
    <w:rsid w:val="009776B6"/>
    <w:rsid w:val="00982AD1"/>
    <w:rsid w:val="009A51D3"/>
    <w:rsid w:val="009C2545"/>
    <w:rsid w:val="009C5F4F"/>
    <w:rsid w:val="009D0FBF"/>
    <w:rsid w:val="009E04B8"/>
    <w:rsid w:val="009E2646"/>
    <w:rsid w:val="00A077FA"/>
    <w:rsid w:val="00A12086"/>
    <w:rsid w:val="00A27CE2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E6F10"/>
    <w:rsid w:val="00AF5363"/>
    <w:rsid w:val="00AF576E"/>
    <w:rsid w:val="00B04A16"/>
    <w:rsid w:val="00B11154"/>
    <w:rsid w:val="00B238D7"/>
    <w:rsid w:val="00B27DEE"/>
    <w:rsid w:val="00B324A6"/>
    <w:rsid w:val="00B42961"/>
    <w:rsid w:val="00B44A25"/>
    <w:rsid w:val="00B55B57"/>
    <w:rsid w:val="00B84250"/>
    <w:rsid w:val="00B8432F"/>
    <w:rsid w:val="00B96B21"/>
    <w:rsid w:val="00BA19FB"/>
    <w:rsid w:val="00BC2335"/>
    <w:rsid w:val="00C05E1B"/>
    <w:rsid w:val="00C22F85"/>
    <w:rsid w:val="00C41947"/>
    <w:rsid w:val="00C5321B"/>
    <w:rsid w:val="00C55988"/>
    <w:rsid w:val="00C6194D"/>
    <w:rsid w:val="00C71A7D"/>
    <w:rsid w:val="00C75A17"/>
    <w:rsid w:val="00C94DAD"/>
    <w:rsid w:val="00CC2A5C"/>
    <w:rsid w:val="00D05BA6"/>
    <w:rsid w:val="00D071AB"/>
    <w:rsid w:val="00D11384"/>
    <w:rsid w:val="00D14827"/>
    <w:rsid w:val="00D26F14"/>
    <w:rsid w:val="00DA6CDA"/>
    <w:rsid w:val="00DB2334"/>
    <w:rsid w:val="00DD15F4"/>
    <w:rsid w:val="00DF1A55"/>
    <w:rsid w:val="00E23937"/>
    <w:rsid w:val="00E23F6F"/>
    <w:rsid w:val="00E3380A"/>
    <w:rsid w:val="00E43799"/>
    <w:rsid w:val="00E6127F"/>
    <w:rsid w:val="00E90187"/>
    <w:rsid w:val="00EB17D2"/>
    <w:rsid w:val="00EF1A0C"/>
    <w:rsid w:val="00EF5524"/>
    <w:rsid w:val="00EF5F83"/>
    <w:rsid w:val="00F56D91"/>
    <w:rsid w:val="00F73D2C"/>
    <w:rsid w:val="00F7612D"/>
    <w:rsid w:val="00F878D7"/>
    <w:rsid w:val="00F91C3D"/>
    <w:rsid w:val="00F94CFE"/>
    <w:rsid w:val="00FB1BFC"/>
    <w:rsid w:val="00FB1F91"/>
    <w:rsid w:val="00FC47E1"/>
    <w:rsid w:val="00FC4FE4"/>
    <w:rsid w:val="00FE6CB3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204C44"/>
  <w15:docId w15:val="{62287865-4A8A-41A0-8849-279A7A14A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7</TotalTime>
  <Pages>4</Pages>
  <Words>51</Words>
  <Characters>294</Characters>
  <Application>Microsoft Office Word</Application>
  <DocSecurity>0</DocSecurity>
  <Lines>2</Lines>
  <Paragraphs>1</Paragraphs>
  <ScaleCrop>false</ScaleCrop>
  <Company/>
  <LinksUpToDate>false</LinksUpToDate>
  <CharactersWithSpaces>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iangbing Qi</cp:lastModifiedBy>
  <cp:revision>51</cp:revision>
  <cp:lastPrinted>2019-07-06T02:02:00Z</cp:lastPrinted>
  <dcterms:created xsi:type="dcterms:W3CDTF">2017-10-21T01:50:00Z</dcterms:created>
  <dcterms:modified xsi:type="dcterms:W3CDTF">2022-12-09T10:03:00Z</dcterms:modified>
</cp:coreProperties>
</file>